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1014"/>
        <w:gridCol w:w="1013"/>
        <w:gridCol w:w="1014"/>
        <w:gridCol w:w="1013"/>
        <w:gridCol w:w="1014"/>
        <w:gridCol w:w="1013"/>
        <w:gridCol w:w="1014"/>
        <w:gridCol w:w="1086"/>
      </w:tblGrid>
      <w:tr w:rsidR="0023413B" w14:paraId="640E53FA" w14:textId="77777777" w:rsidTr="009464B2">
        <w:trPr>
          <w:trHeight w:val="1104"/>
        </w:trPr>
        <w:tc>
          <w:tcPr>
            <w:tcW w:w="61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C2B49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23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5956B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32"/>
                <w:szCs w:val="32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Vp</w:t>
            </w:r>
            <w:proofErr w:type="spellEnd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-p(v)</w:t>
            </w:r>
          </w:p>
        </w:tc>
        <w:tc>
          <w:tcPr>
            <w:tcW w:w="123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1F421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32"/>
                <w:szCs w:val="32"/>
              </w:rPr>
            </w:pP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f(Hz)</w:t>
            </w:r>
          </w:p>
        </w:tc>
        <w:tc>
          <w:tcPr>
            <w:tcW w:w="123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6F49B1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32"/>
                <w:szCs w:val="32"/>
              </w:rPr>
            </w:pP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T(s)</w:t>
            </w:r>
          </w:p>
        </w:tc>
        <w:tc>
          <w:tcPr>
            <w:tcW w:w="664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ACB83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绝对误差</w:t>
            </w:r>
          </w:p>
        </w:tc>
      </w:tr>
      <w:tr w:rsidR="0023413B" w14:paraId="12C66A60" w14:textId="77777777" w:rsidTr="009464B2">
        <w:trPr>
          <w:trHeight w:val="1148"/>
        </w:trPr>
        <w:tc>
          <w:tcPr>
            <w:tcW w:w="61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89389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00AFF6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br/>
              <w:t>值</w:t>
            </w: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B24E5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标准值</w:t>
            </w: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32555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br/>
              <w:t>值</w:t>
            </w: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BF3F1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标准值</w:t>
            </w: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7A11A8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br/>
              <w:t>值</w:t>
            </w: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44135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标准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br/>
              <w:t>值</w:t>
            </w:r>
          </w:p>
        </w:tc>
        <w:tc>
          <w:tcPr>
            <w:tcW w:w="664" w:type="pct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466CB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05025311" w14:textId="77777777" w:rsidTr="009464B2">
        <w:trPr>
          <w:trHeight w:val="737"/>
        </w:trPr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BA4F0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信号1</w:t>
            </w: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370A4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A51B2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0276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53C2B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A2009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E22F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0EDDE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08D76DBE" w14:textId="77777777" w:rsidTr="009464B2">
        <w:trPr>
          <w:trHeight w:val="737"/>
        </w:trPr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9587D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信号2</w:t>
            </w: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49EC8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C43AA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CC7E8B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F4D4D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54AAB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E6C8F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7716F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52E2A7ED" w14:textId="77777777" w:rsidTr="009464B2">
        <w:trPr>
          <w:trHeight w:val="737"/>
        </w:trPr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9D143" w14:textId="77777777" w:rsidR="0023413B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  <w:lang w:bidi="ar"/>
              </w:rPr>
              <w:t>信号3</w:t>
            </w: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FDDCDE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0F0F36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746EF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F92122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8D4D0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92A00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CEDF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</w:tbl>
    <w:p w14:paraId="5C50FE98" w14:textId="3A9715DC" w:rsidR="0023413B" w:rsidRDefault="00000000">
      <w:r>
        <w:rPr>
          <w:rFonts w:hint="eastAsia"/>
        </w:rPr>
        <w:t>信号</w:t>
      </w:r>
      <w:r>
        <w:rPr>
          <w:rFonts w:hint="eastAsia"/>
        </w:rPr>
        <w:t>1.2.3</w:t>
      </w:r>
      <w:r w:rsidR="009464B2">
        <w:rPr>
          <w:rFonts w:hint="eastAsia"/>
        </w:rPr>
        <w:t>分别为三角波、方波</w:t>
      </w:r>
      <w:r w:rsidR="005E6D28">
        <w:rPr>
          <w:rFonts w:hint="eastAsia"/>
        </w:rPr>
        <w:t>、正弦波形</w:t>
      </w:r>
    </w:p>
    <w:p w14:paraId="2A4402B5" w14:textId="77777777" w:rsidR="0023413B" w:rsidRDefault="0023413B"/>
    <w:p w14:paraId="0E28AC67" w14:textId="77777777" w:rsidR="0023413B" w:rsidRDefault="0023413B"/>
    <w:tbl>
      <w:tblPr>
        <w:tblW w:w="4999" w:type="pct"/>
        <w:tblLook w:val="04A0" w:firstRow="1" w:lastRow="0" w:firstColumn="1" w:lastColumn="0" w:noHBand="0" w:noVBand="1"/>
      </w:tblPr>
      <w:tblGrid>
        <w:gridCol w:w="1635"/>
        <w:gridCol w:w="1636"/>
        <w:gridCol w:w="1635"/>
        <w:gridCol w:w="1636"/>
        <w:gridCol w:w="1637"/>
      </w:tblGrid>
      <w:tr w:rsidR="0023413B" w14:paraId="5FE4C1B4" w14:textId="77777777">
        <w:trPr>
          <w:trHeight w:val="624"/>
        </w:trPr>
        <w:tc>
          <w:tcPr>
            <w:tcW w:w="199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AAC4E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32"/>
                <w:szCs w:val="32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f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y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:f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x</w:t>
            </w:r>
            <w:proofErr w:type="spellEnd"/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6111B7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16A1A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80525F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64CCDB97" w14:textId="77777777">
        <w:trPr>
          <w:trHeight w:val="1644"/>
        </w:trPr>
        <w:tc>
          <w:tcPr>
            <w:tcW w:w="199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80342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李</w:t>
            </w:r>
            <w:proofErr w:type="gramStart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萨</w:t>
            </w:r>
            <w:proofErr w:type="gramEnd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如图形</w:t>
            </w: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D1F843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2DCA6D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B9842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5CDF8A3D" w14:textId="77777777">
        <w:trPr>
          <w:trHeight w:val="624"/>
        </w:trPr>
        <w:tc>
          <w:tcPr>
            <w:tcW w:w="199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1111DD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44"/>
                <w:szCs w:val="44"/>
                <w:vertAlign w:val="subscript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sz w:val="44"/>
                <w:szCs w:val="44"/>
              </w:rPr>
              <w:t>n</w:t>
            </w:r>
            <w:r w:rsidRPr="005E6D28">
              <w:rPr>
                <w:rFonts w:ascii="宋体" w:eastAsia="宋体" w:hAnsi="宋体" w:cs="宋体" w:hint="eastAsia"/>
                <w:color w:val="000000"/>
                <w:sz w:val="44"/>
                <w:szCs w:val="44"/>
                <w:vertAlign w:val="subscript"/>
              </w:rPr>
              <w:t>x</w:t>
            </w:r>
            <w:proofErr w:type="spellEnd"/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7153E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6A9B7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9A22F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04EDD06A" w14:textId="77777777">
        <w:trPr>
          <w:trHeight w:val="624"/>
        </w:trPr>
        <w:tc>
          <w:tcPr>
            <w:tcW w:w="199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72399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44"/>
                <w:szCs w:val="44"/>
                <w:vertAlign w:val="subscript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sz w:val="44"/>
                <w:szCs w:val="44"/>
              </w:rPr>
              <w:t>n</w:t>
            </w:r>
            <w:r w:rsidRPr="005E6D28">
              <w:rPr>
                <w:rFonts w:ascii="宋体" w:eastAsia="宋体" w:hAnsi="宋体" w:cs="宋体" w:hint="eastAsia"/>
                <w:color w:val="000000"/>
                <w:sz w:val="44"/>
                <w:szCs w:val="44"/>
                <w:vertAlign w:val="subscript"/>
              </w:rPr>
              <w:t>y</w:t>
            </w:r>
            <w:proofErr w:type="spellEnd"/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D6B77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087A0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FE556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518F4B92" w14:textId="77777777">
        <w:trPr>
          <w:trHeight w:val="624"/>
        </w:trPr>
        <w:tc>
          <w:tcPr>
            <w:tcW w:w="199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612084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8"/>
                <w:szCs w:val="28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sz w:val="28"/>
                <w:szCs w:val="28"/>
              </w:rPr>
              <w:t>f</w:t>
            </w:r>
            <w:r w:rsidRPr="005E6D28">
              <w:rPr>
                <w:rFonts w:ascii="宋体" w:eastAsia="宋体" w:hAnsi="宋体" w:cs="宋体" w:hint="eastAsia"/>
                <w:color w:val="000000"/>
                <w:sz w:val="28"/>
                <w:szCs w:val="28"/>
                <w:vertAlign w:val="subscript"/>
              </w:rPr>
              <w:t>y</w:t>
            </w:r>
            <w:proofErr w:type="spellEnd"/>
            <w:r w:rsidRPr="005E6D28">
              <w:rPr>
                <w:rFonts w:ascii="宋体" w:eastAsia="宋体" w:hAnsi="宋体" w:cs="宋体" w:hint="eastAsia"/>
                <w:color w:val="000000"/>
                <w:sz w:val="28"/>
                <w:szCs w:val="28"/>
              </w:rPr>
              <w:t>(CH1)(Hz)</w:t>
            </w: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92FA9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1639B6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0FAB8" w14:textId="77777777" w:rsidR="0023413B" w:rsidRDefault="0023413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24AFBB2D" w14:textId="77777777">
        <w:trPr>
          <w:trHeight w:val="737"/>
        </w:trPr>
        <w:tc>
          <w:tcPr>
            <w:tcW w:w="99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52FB02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32"/>
                <w:szCs w:val="32"/>
              </w:rPr>
            </w:pPr>
            <w:proofErr w:type="spellStart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f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x</w:t>
            </w:r>
            <w:proofErr w:type="spellEnd"/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32"/>
                <w:szCs w:val="32"/>
                <w:lang w:bidi="ar"/>
              </w:rPr>
              <w:t>(Hz)</w:t>
            </w: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41C78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计算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br/>
              <w:t>值</w:t>
            </w: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750FE5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EFA380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04123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23413B" w14:paraId="0E596EC6" w14:textId="77777777">
        <w:trPr>
          <w:trHeight w:val="737"/>
        </w:trPr>
        <w:tc>
          <w:tcPr>
            <w:tcW w:w="99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C7090" w14:textId="77777777" w:rsidR="0023413B" w:rsidRPr="005E6D28" w:rsidRDefault="0023413B">
            <w:pPr>
              <w:jc w:val="center"/>
              <w:rPr>
                <w:rFonts w:ascii="宋体" w:eastAsia="宋体" w:hAnsi="宋体" w:cs="宋体"/>
                <w:color w:val="000000"/>
                <w:sz w:val="24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6F52A" w14:textId="77777777" w:rsidR="0023413B" w:rsidRPr="005E6D28" w:rsidRDefault="00000000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</w:rPr>
            </w:pP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t>测量</w:t>
            </w:r>
            <w:r w:rsidRPr="005E6D28">
              <w:rPr>
                <w:rFonts w:ascii="宋体" w:eastAsia="宋体" w:hAnsi="宋体" w:cs="宋体" w:hint="eastAsia"/>
                <w:color w:val="000000"/>
                <w:kern w:val="0"/>
                <w:sz w:val="24"/>
                <w:lang w:bidi="ar"/>
              </w:rPr>
              <w:br/>
              <w:t>值</w:t>
            </w: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83695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2C24C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4EB74" w14:textId="77777777" w:rsidR="0023413B" w:rsidRDefault="0023413B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</w:tbl>
    <w:p w14:paraId="17FB6D29" w14:textId="0A99D0D5" w:rsidR="0023413B" w:rsidRDefault="009464B2">
      <w:r w:rsidRPr="009464B2">
        <w:rPr>
          <w:position w:val="-32"/>
        </w:rPr>
        <w:object w:dxaOrig="3600" w:dyaOrig="740" w14:anchorId="69294E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0pt;height:37.2pt" o:ole="">
            <v:imagedata r:id="rId4" o:title=""/>
          </v:shape>
          <o:OLEObject Type="Embed" ProgID="Equation.DSMT4" ShapeID="_x0000_i1027" DrawAspect="Content" ObjectID="_1743620201" r:id="rId5"/>
        </w:object>
      </w:r>
    </w:p>
    <w:sectPr w:rsidR="0023413B" w:rsidSect="001D10D4">
      <w:pgSz w:w="11565" w:h="16838" w:code="25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23413B"/>
    <w:rsid w:val="001D10D4"/>
    <w:rsid w:val="0023413B"/>
    <w:rsid w:val="005E6D28"/>
    <w:rsid w:val="009464B2"/>
    <w:rsid w:val="2AE3773A"/>
    <w:rsid w:val="67A44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0182E0"/>
  <w15:docId w15:val="{A2D4961D-9587-4A4E-9EC7-DD4D17386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32</Words>
  <Characters>189</Characters>
  <Application>Microsoft Office Word</Application>
  <DocSecurity>0</DocSecurity>
  <Lines>1</Lines>
  <Paragraphs>1</Paragraphs>
  <ScaleCrop>false</ScaleCrop>
  <Company/>
  <LinksUpToDate>false</LinksUpToDate>
  <CharactersWithSpaces>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紫华</dc:creator>
  <cp:lastModifiedBy>紫华 朱</cp:lastModifiedBy>
  <cp:revision>4</cp:revision>
  <cp:lastPrinted>2023-04-21T14:08:00Z</cp:lastPrinted>
  <dcterms:created xsi:type="dcterms:W3CDTF">2023-04-20T22:32:00Z</dcterms:created>
  <dcterms:modified xsi:type="dcterms:W3CDTF">2023-04-21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7203A69D4AAC4BB7AE76FBB689F132FD_12</vt:lpwstr>
  </property>
  <property fmtid="{D5CDD505-2E9C-101B-9397-08002B2CF9AE}" pid="4" name="MTWinEqns">
    <vt:bool>true</vt:bool>
  </property>
</Properties>
</file>